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7C91" w:rsidRPr="00C70203" w:rsidRDefault="00A27C18" w:rsidP="00A27C18">
      <w:pPr>
        <w:jc w:val="center"/>
        <w:rPr>
          <w:rFonts w:ascii="Times New Roman" w:hAnsi="Times New Roman" w:cs="Times New Roman"/>
          <w:b/>
          <w:sz w:val="28"/>
          <w:szCs w:val="28"/>
          <w:lang w:val="fr-FR"/>
        </w:rPr>
      </w:pPr>
      <w:bookmarkStart w:id="0" w:name="_GoBack"/>
      <w:bookmarkEnd w:id="0"/>
      <w:r w:rsidRPr="00C70203">
        <w:rPr>
          <w:rFonts w:ascii="Times New Roman" w:hAnsi="Times New Roman" w:cs="Times New Roman"/>
          <w:b/>
          <w:sz w:val="28"/>
          <w:szCs w:val="28"/>
          <w:lang w:val="fr-FR"/>
        </w:rPr>
        <w:t>ĐỀ SỐ 1: ÔN TẬP KHTN 8</w:t>
      </w:r>
      <w:r w:rsidR="00C70203" w:rsidRPr="00C70203">
        <w:rPr>
          <w:rFonts w:ascii="Times New Roman" w:hAnsi="Times New Roman" w:cs="Times New Roman"/>
          <w:b/>
          <w:sz w:val="28"/>
          <w:szCs w:val="28"/>
          <w:lang w:val="fr-FR"/>
        </w:rPr>
        <w:t xml:space="preserve"> (V</w:t>
      </w:r>
      <w:r w:rsidR="00C70203">
        <w:rPr>
          <w:rFonts w:ascii="Times New Roman" w:hAnsi="Times New Roman" w:cs="Times New Roman"/>
          <w:b/>
          <w:sz w:val="28"/>
          <w:szCs w:val="28"/>
          <w:lang w:val="fr-FR"/>
        </w:rPr>
        <w:t>ẬT LÝ)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7666">
        <w:rPr>
          <w:rFonts w:ascii="Times New Roman" w:hAnsi="Times New Roman" w:cs="Times New Roman"/>
          <w:b/>
          <w:sz w:val="28"/>
          <w:szCs w:val="28"/>
        </w:rPr>
        <w:t>A. PHẦN TRẮC NGHIỆM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>Câu 1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>Áp lực là: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A. Lực tác dụng lên mặt bị ép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B. Trọng lực của vật tác dụng lên mặt nghiêng.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 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D87666">
        <w:rPr>
          <w:rFonts w:ascii="Times New Roman" w:hAnsi="Times New Roman" w:cs="Times New Roman"/>
          <w:color w:val="FF0000"/>
          <w:sz w:val="28"/>
          <w:szCs w:val="28"/>
          <w:lang w:val="nl-NL"/>
        </w:rPr>
        <w:t xml:space="preserve">. 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>Lực ép có phương vuông góc với mặt bị ép.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 D. Lực tác dụng lên vật chuyển động.</w:t>
      </w:r>
    </w:p>
    <w:p w:rsidR="00A27C18" w:rsidRPr="00D87666" w:rsidRDefault="00FF2745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>Câu 2</w:t>
      </w:r>
      <w:r w:rsidR="00A27C18" w:rsidRPr="00D87666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="00A27C18"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Cách làm thay đổi áp suất nào sau đây </w:t>
      </w:r>
      <w:r w:rsidR="00A27C18" w:rsidRPr="00D87666">
        <w:rPr>
          <w:rFonts w:ascii="Times New Roman" w:hAnsi="Times New Roman" w:cs="Times New Roman"/>
          <w:b/>
          <w:sz w:val="28"/>
          <w:szCs w:val="28"/>
          <w:lang w:val="pt-BR"/>
        </w:rPr>
        <w:t>không</w:t>
      </w:r>
      <w:r w:rsidR="00A27C18"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đúng?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eastAsia="Times New Roman" w:hAnsi="Times New Roman" w:cs="Times New Roman"/>
          <w:sz w:val="28"/>
          <w:szCs w:val="28"/>
          <w:lang w:val="pt-BR"/>
        </w:rPr>
        <w:t>A.Tăng áp suất bằng cách tăng áp lực và giảm diện tích bị ép.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eastAsia="Times New Roman" w:hAnsi="Times New Roman" w:cs="Times New Roman"/>
          <w:sz w:val="28"/>
          <w:szCs w:val="28"/>
          <w:lang w:val="pt-BR"/>
        </w:rPr>
        <w:t>B.Tăng áp suất bằng cách giảm áp lực và tăng diện tích bị ép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eastAsia="Times New Roman" w:hAnsi="Times New Roman" w:cs="Times New Roman"/>
          <w:sz w:val="28"/>
          <w:szCs w:val="28"/>
          <w:lang w:val="pt-BR"/>
        </w:rPr>
        <w:t>C.Giảm áp suất bằng cách giảm áp lực và giữ nguyên diện tích bị ép.</w:t>
      </w:r>
    </w:p>
    <w:p w:rsidR="00A27C18" w:rsidRPr="00D87666" w:rsidRDefault="00A27C18" w:rsidP="00A27C18">
      <w:pPr>
        <w:pStyle w:val="ListParagraph"/>
        <w:spacing w:after="0" w:line="312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eastAsia="Times New Roman" w:hAnsi="Times New Roman" w:cs="Times New Roman"/>
          <w:sz w:val="28"/>
          <w:szCs w:val="28"/>
          <w:lang w:val="pt-BR"/>
        </w:rPr>
        <w:t>D.Giảm áp suất bằng cách tăng diện tích bị ép.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Câu </w:t>
      </w:r>
      <w:r w:rsidR="00FF2745"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>3</w:t>
      </w:r>
      <w:r w:rsidRPr="00D87666">
        <w:rPr>
          <w:rFonts w:ascii="Times New Roman" w:hAnsi="Times New Roman" w:cs="Times New Roman"/>
          <w:bCs/>
          <w:sz w:val="28"/>
          <w:szCs w:val="28"/>
          <w:lang w:val="it-IT"/>
        </w:rPr>
        <w:t>.</w:t>
      </w:r>
      <w:r w:rsidRPr="00D87666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Công thức tính áp suất chất rắn là:</w:t>
      </w:r>
    </w:p>
    <w:p w:rsidR="00A27C18" w:rsidRPr="00D87666" w:rsidRDefault="00A27C18" w:rsidP="00A27C18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87666">
        <w:rPr>
          <w:rFonts w:ascii="Times New Roman" w:hAnsi="Times New Roman" w:cs="Times New Roman"/>
          <w:sz w:val="28"/>
          <w:szCs w:val="28"/>
          <w:lang w:val="it-IT"/>
        </w:rPr>
        <w:t xml:space="preserve">A.   P = F.S.               B.   P = </w:t>
      </w:r>
      <w:r w:rsidRPr="00D87666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0.75pt" o:ole="">
            <v:imagedata r:id="rId7" o:title=""/>
          </v:shape>
          <o:OLEObject Type="Embed" ProgID="Equation.DSMT4" ShapeID="_x0000_i1025" DrawAspect="Content" ObjectID="_1646049839" r:id="rId8"/>
        </w:objec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 xml:space="preserve">              C</w:t>
      </w:r>
      <w:r w:rsidRPr="00D87666">
        <w:rPr>
          <w:rFonts w:ascii="Times New Roman" w:hAnsi="Times New Roman" w:cs="Times New Roman"/>
          <w:color w:val="FF0000"/>
          <w:sz w:val="28"/>
          <w:szCs w:val="28"/>
          <w:lang w:val="it-IT"/>
        </w:rPr>
        <w:t xml:space="preserve">.   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 xml:space="preserve">P = </w:t>
      </w:r>
      <w:r w:rsidRPr="00D87666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026" type="#_x0000_t75" style="width:15pt;height:30.75pt" o:ole="">
            <v:imagedata r:id="rId9" o:title=""/>
          </v:shape>
          <o:OLEObject Type="Embed" ProgID="Equation.DSMT4" ShapeID="_x0000_i1026" DrawAspect="Content" ObjectID="_1646049840" r:id="rId10"/>
        </w:objec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.             D.   P = S</w:t>
      </w:r>
      <w:r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 </w:t>
      </w:r>
    </w:p>
    <w:p w:rsidR="00A27C18" w:rsidRPr="00D87666" w:rsidRDefault="00A27C18" w:rsidP="00A27C18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Câu </w:t>
      </w:r>
      <w:r w:rsidR="00FF2745"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>4</w:t>
      </w:r>
      <w:r w:rsidRPr="00D87666">
        <w:rPr>
          <w:rFonts w:ascii="Times New Roman" w:hAnsi="Times New Roman" w:cs="Times New Roman"/>
          <w:bCs/>
          <w:sz w:val="28"/>
          <w:szCs w:val="28"/>
          <w:lang w:val="it-IT"/>
        </w:rPr>
        <w:t>.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 xml:space="preserve"> Vật nhúng trong chất lỏng, vật sẽ nổi khi :</w:t>
      </w:r>
    </w:p>
    <w:p w:rsidR="00A27C18" w:rsidRPr="00D87666" w:rsidRDefault="00A27C18" w:rsidP="00A27C18">
      <w:pPr>
        <w:tabs>
          <w:tab w:val="left" w:pos="360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87666">
        <w:rPr>
          <w:rFonts w:ascii="Times New Roman" w:hAnsi="Times New Roman" w:cs="Times New Roman"/>
          <w:sz w:val="28"/>
          <w:szCs w:val="28"/>
          <w:lang w:val="it-IT"/>
        </w:rPr>
        <w:t>A.  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&lt; P        B</w:t>
      </w:r>
      <w:r w:rsidRPr="00D87666">
        <w:rPr>
          <w:rFonts w:ascii="Times New Roman" w:hAnsi="Times New Roman" w:cs="Times New Roman"/>
          <w:color w:val="FF0000"/>
          <w:sz w:val="28"/>
          <w:szCs w:val="28"/>
          <w:lang w:val="it-IT"/>
        </w:rPr>
        <w:t xml:space="preserve">.  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&gt; P</w:t>
      </w:r>
      <w:r w:rsidRPr="00D87666">
        <w:rPr>
          <w:rFonts w:ascii="Times New Roman" w:hAnsi="Times New Roman" w:cs="Times New Roman"/>
          <w:color w:val="FF0000"/>
          <w:sz w:val="28"/>
          <w:szCs w:val="28"/>
          <w:lang w:val="it-IT"/>
        </w:rPr>
        <w:t xml:space="preserve">       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C.  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it-IT"/>
        </w:rPr>
        <w:t>= P           D. Không cần điều kiện gì.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Câu </w:t>
      </w:r>
      <w:r w:rsidR="00FF2745" w:rsidRPr="00D87666">
        <w:rPr>
          <w:rFonts w:ascii="Times New Roman" w:hAnsi="Times New Roman" w:cs="Times New Roman"/>
          <w:b/>
          <w:bCs/>
          <w:sz w:val="28"/>
          <w:szCs w:val="28"/>
          <w:lang w:val="it-IT"/>
        </w:rPr>
        <w:t>5</w:t>
      </w:r>
      <w:r w:rsidRPr="00D87666">
        <w:rPr>
          <w:rFonts w:ascii="Times New Roman" w:hAnsi="Times New Roman" w:cs="Times New Roman"/>
          <w:bCs/>
          <w:sz w:val="28"/>
          <w:szCs w:val="28"/>
          <w:lang w:val="it-IT"/>
        </w:rPr>
        <w:t>.</w:t>
      </w: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>Công thức tính áp suất chất lỏng nào sau đây là đúng?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sz w:val="28"/>
          <w:szCs w:val="28"/>
          <w:lang w:val="pt-BR"/>
        </w:rPr>
        <w:t>A. p = d : h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B</w:t>
      </w:r>
      <w:r w:rsidRPr="00D87666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. 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p = d . h                C. p = d + h       D. p = h:d</w:t>
      </w:r>
    </w:p>
    <w:p w:rsidR="00A27C18" w:rsidRPr="00D87666" w:rsidRDefault="00FF2745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>Câu 6</w:t>
      </w:r>
      <w:r w:rsidR="00A27C18" w:rsidRPr="00D87666"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="00A27C18"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Công thức tính lực đẩy Acsimet là: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sz w:val="28"/>
          <w:szCs w:val="28"/>
          <w:lang w:val="pt-BR"/>
        </w:rPr>
        <w:t>A. 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= d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lỏng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.h.                                        B. 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= d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lỏng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.V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nước bị vật chiếm chỗ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sz w:val="28"/>
          <w:szCs w:val="28"/>
          <w:lang w:val="pt-BR"/>
        </w:rPr>
        <w:t>C. 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= d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vật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.V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nước bị vật chiếm chỗ.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D. F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A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= d</w:t>
      </w:r>
      <w:r w:rsidRPr="00D8766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vật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.h.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 w:rsidR="00FF2745" w:rsidRPr="00D87666">
        <w:rPr>
          <w:rFonts w:ascii="Times New Roman" w:hAnsi="Times New Roman" w:cs="Times New Roman"/>
          <w:b/>
          <w:sz w:val="28"/>
          <w:szCs w:val="28"/>
          <w:lang w:val="pt-BR"/>
        </w:rPr>
        <w:t>7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>Một vật có trọng lượng 50N đặt trên nền nhà có mặt tiếp xúc với nền nhà là 1m</w:t>
      </w:r>
      <w:r w:rsidRPr="00D87666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thì áp suất tác dụng lên nền nhà là;  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A. 40N/m</w:t>
      </w:r>
      <w:r w:rsidRPr="00D87666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B</w:t>
      </w:r>
      <w:r w:rsidRPr="00D87666">
        <w:rPr>
          <w:rFonts w:ascii="Times New Roman" w:hAnsi="Times New Roman" w:cs="Times New Roman"/>
          <w:color w:val="FF0000"/>
          <w:sz w:val="28"/>
          <w:szCs w:val="28"/>
          <w:lang w:val="pt-BR"/>
        </w:rPr>
        <w:t xml:space="preserve">. 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>50 N/m</w:t>
      </w:r>
      <w:r w:rsidRPr="00D87666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             C. 60 N/m</w:t>
      </w:r>
      <w:r w:rsidRPr="00D87666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           D. 70 N/m</w:t>
      </w:r>
      <w:r w:rsidRPr="00D87666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F23387" w:rsidRPr="00D87666">
        <w:rPr>
          <w:rFonts w:ascii="Times New Roman" w:hAnsi="Times New Roman" w:cs="Times New Roman"/>
          <w:b/>
          <w:sz w:val="28"/>
          <w:szCs w:val="28"/>
          <w:lang w:val="fr-FR"/>
        </w:rPr>
        <w:t>8</w:t>
      </w:r>
      <w:r w:rsidRPr="00D87666">
        <w:rPr>
          <w:rFonts w:ascii="Times New Roman" w:hAnsi="Times New Roman" w:cs="Times New Roman"/>
          <w:sz w:val="28"/>
          <w:szCs w:val="28"/>
          <w:lang w:val="fr-FR"/>
        </w:rPr>
        <w:t>. Đơn vị của công là</w:t>
      </w:r>
    </w:p>
    <w:p w:rsidR="00A27C18" w:rsidRPr="00D87666" w:rsidRDefault="00A27C18" w:rsidP="00FF2745">
      <w:pPr>
        <w:pStyle w:val="ListParagraph"/>
        <w:tabs>
          <w:tab w:val="left" w:pos="4320"/>
        </w:tabs>
        <w:spacing w:after="0" w:line="312" w:lineRule="auto"/>
        <w:ind w:left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87666">
        <w:rPr>
          <w:rFonts w:ascii="Times New Roman" w:hAnsi="Times New Roman" w:cs="Times New Roman"/>
          <w:sz w:val="28"/>
          <w:szCs w:val="28"/>
          <w:lang w:val="fr-FR"/>
        </w:rPr>
        <w:t>A. N               B. Pa               C. km/h                   D. J</w:t>
      </w:r>
      <w:r w:rsidRPr="00D87666">
        <w:rPr>
          <w:rFonts w:ascii="Times New Roman" w:hAnsi="Times New Roman" w:cs="Times New Roman"/>
          <w:sz w:val="28"/>
          <w:szCs w:val="28"/>
          <w:lang w:val="nb-NO"/>
        </w:rPr>
        <w:tab/>
      </w:r>
      <w:r w:rsidRPr="00D87666">
        <w:rPr>
          <w:rFonts w:ascii="Times New Roman" w:hAnsi="Times New Roman" w:cs="Times New Roman"/>
          <w:sz w:val="28"/>
          <w:szCs w:val="28"/>
          <w:lang w:val="nb-NO"/>
        </w:rPr>
        <w:tab/>
      </w:r>
    </w:p>
    <w:p w:rsidR="00A27C18" w:rsidRPr="00D87666" w:rsidRDefault="00A27C18" w:rsidP="00A27C18">
      <w:pPr>
        <w:tabs>
          <w:tab w:val="left" w:pos="4320"/>
          <w:tab w:val="left" w:pos="5040"/>
          <w:tab w:val="left" w:pos="6480"/>
        </w:tabs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nb-NO"/>
        </w:rPr>
        <w:t xml:space="preserve">Câu </w:t>
      </w:r>
      <w:r w:rsidR="00F23387" w:rsidRPr="00D87666">
        <w:rPr>
          <w:rFonts w:ascii="Times New Roman" w:hAnsi="Times New Roman" w:cs="Times New Roman"/>
          <w:b/>
          <w:sz w:val="28"/>
          <w:szCs w:val="28"/>
          <w:lang w:val="nb-NO"/>
        </w:rPr>
        <w:t>9</w:t>
      </w:r>
      <w:r w:rsidRPr="00D87666">
        <w:rPr>
          <w:rFonts w:ascii="Times New Roman" w:hAnsi="Times New Roman" w:cs="Times New Roman"/>
          <w:sz w:val="28"/>
          <w:szCs w:val="28"/>
          <w:lang w:val="nb-NO"/>
        </w:rPr>
        <w:t>. Một vật có trọng lượng 4N trượt trên mặt phẳng nằm ngang được 0,2m. Công trọng lực là: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b-NO"/>
        </w:rPr>
      </w:pPr>
      <w:r w:rsidRPr="00D87666">
        <w:rPr>
          <w:rFonts w:ascii="Times New Roman" w:hAnsi="Times New Roman" w:cs="Times New Roman"/>
          <w:sz w:val="28"/>
          <w:szCs w:val="28"/>
          <w:lang w:val="nb-NO"/>
        </w:rPr>
        <w:t>A. 0J                    B. 0,8J                   C. 0,2J</w:t>
      </w:r>
      <w:r w:rsidRPr="00D87666">
        <w:rPr>
          <w:rFonts w:ascii="Times New Roman" w:hAnsi="Times New Roman" w:cs="Times New Roman"/>
          <w:sz w:val="28"/>
          <w:szCs w:val="28"/>
          <w:lang w:val="nb-NO"/>
        </w:rPr>
        <w:tab/>
        <w:t xml:space="preserve">              D. 4J.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  <w:r w:rsidRPr="00D87666">
        <w:rPr>
          <w:rFonts w:ascii="Times New Roman" w:eastAsia="Arial" w:hAnsi="Times New Roman" w:cs="Times New Roman"/>
          <w:b/>
          <w:sz w:val="28"/>
          <w:szCs w:val="28"/>
          <w:lang w:val="pt-BR"/>
        </w:rPr>
        <w:t xml:space="preserve">Câu </w:t>
      </w: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>1</w:t>
      </w:r>
      <w:r w:rsidR="00F23387" w:rsidRPr="00D87666">
        <w:rPr>
          <w:rFonts w:ascii="Times New Roman" w:hAnsi="Times New Roman" w:cs="Times New Roman"/>
          <w:b/>
          <w:sz w:val="28"/>
          <w:szCs w:val="28"/>
          <w:lang w:val="pt-BR"/>
        </w:rPr>
        <w:t>0</w:t>
      </w:r>
      <w:r w:rsidRPr="00D87666">
        <w:rPr>
          <w:rFonts w:ascii="Times New Roman" w:eastAsia="Arial" w:hAnsi="Times New Roman" w:cs="Times New Roman"/>
          <w:sz w:val="28"/>
          <w:szCs w:val="28"/>
          <w:lang w:val="pt-BR"/>
        </w:rPr>
        <w:t>. Động năng của vật phụ thuộc vào: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eastAsia="Arial" w:hAnsi="Times New Roman" w:cs="Times New Roman"/>
          <w:sz w:val="28"/>
          <w:szCs w:val="28"/>
          <w:lang w:val="pt-B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5"/>
      </w:tblGrid>
      <w:tr w:rsidR="00A27C18" w:rsidRPr="00D87666" w:rsidTr="00704CB1">
        <w:tc>
          <w:tcPr>
            <w:tcW w:w="4785" w:type="dxa"/>
          </w:tcPr>
          <w:p w:rsidR="00A27C18" w:rsidRPr="00D87666" w:rsidRDefault="00A27C18" w:rsidP="00704CB1">
            <w:pPr>
              <w:spacing w:after="0" w:line="312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D87666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 xml:space="preserve">   A. Khối lượng và vị trí của vật</w:t>
            </w:r>
          </w:p>
        </w:tc>
        <w:tc>
          <w:tcPr>
            <w:tcW w:w="4785" w:type="dxa"/>
          </w:tcPr>
          <w:p w:rsidR="00A27C18" w:rsidRPr="00D87666" w:rsidRDefault="00A27C18" w:rsidP="00704CB1">
            <w:pPr>
              <w:spacing w:after="0" w:line="312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D87666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>C. Vận tốc và vị trí của vật</w:t>
            </w:r>
          </w:p>
        </w:tc>
      </w:tr>
      <w:tr w:rsidR="00A27C18" w:rsidRPr="00D87666" w:rsidTr="00704CB1">
        <w:tc>
          <w:tcPr>
            <w:tcW w:w="4785" w:type="dxa"/>
          </w:tcPr>
          <w:p w:rsidR="00A27C18" w:rsidRPr="00D87666" w:rsidRDefault="00A27C18" w:rsidP="00704CB1">
            <w:pPr>
              <w:spacing w:after="0" w:line="312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D87666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 xml:space="preserve">   B. Khối lượng và vận tốc của vật</w:t>
            </w:r>
          </w:p>
        </w:tc>
        <w:tc>
          <w:tcPr>
            <w:tcW w:w="4785" w:type="dxa"/>
          </w:tcPr>
          <w:p w:rsidR="00A27C18" w:rsidRPr="00D87666" w:rsidRDefault="00A27C18" w:rsidP="00704CB1">
            <w:pPr>
              <w:spacing w:after="0" w:line="312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</w:pPr>
            <w:r w:rsidRPr="00D87666">
              <w:rPr>
                <w:rFonts w:ascii="Times New Roman" w:eastAsia="Arial" w:hAnsi="Times New Roman" w:cs="Times New Roman"/>
                <w:sz w:val="28"/>
                <w:szCs w:val="28"/>
                <w:lang w:val="pt-BR"/>
              </w:rPr>
              <w:t>D. Vị trí của vật so với mặt đất</w:t>
            </w:r>
          </w:p>
        </w:tc>
      </w:tr>
    </w:tbl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pt-BR"/>
        </w:rPr>
      </w:pPr>
    </w:p>
    <w:p w:rsidR="0001494D" w:rsidRPr="00D87666" w:rsidRDefault="0001494D" w:rsidP="0001494D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>B. BÀI TẬP TỰ LUẬN</w:t>
      </w:r>
    </w:p>
    <w:p w:rsidR="00A27C18" w:rsidRPr="00D87666" w:rsidRDefault="0001494D" w:rsidP="006E41D0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 xml:space="preserve">Bài </w:t>
      </w: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>1</w:t>
      </w:r>
      <w:r w:rsidR="00A27C18" w:rsidRPr="00D87666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="00A27C18"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Viết công thức tính áp suất chất lỏng, nêu được tên và đơn vị các đại lượng trong công thức.</w:t>
      </w:r>
    </w:p>
    <w:p w:rsidR="00A27C18" w:rsidRPr="00D87666" w:rsidRDefault="0001494D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>Bài</w:t>
      </w:r>
      <w:r w:rsidR="00A27C18" w:rsidRPr="00D87666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D87666">
        <w:rPr>
          <w:rFonts w:ascii="Times New Roman" w:hAnsi="Times New Roman" w:cs="Times New Roman"/>
          <w:b/>
          <w:sz w:val="28"/>
          <w:szCs w:val="28"/>
          <w:lang w:val="nl-NL"/>
        </w:rPr>
        <w:t>2</w:t>
      </w:r>
      <w:r w:rsidR="00A27C18" w:rsidRPr="00D87666">
        <w:rPr>
          <w:rFonts w:ascii="Times New Roman" w:hAnsi="Times New Roman" w:cs="Times New Roman"/>
          <w:sz w:val="28"/>
          <w:szCs w:val="28"/>
          <w:lang w:val="nl-NL"/>
        </w:rPr>
        <w:t>.Viết công thức tính độ lớn lực đẩy Ác-si-met</w:t>
      </w:r>
      <w:r w:rsidR="00CC340B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87666">
        <w:rPr>
          <w:rFonts w:ascii="Times New Roman" w:hAnsi="Times New Roman" w:cs="Times New Roman"/>
          <w:sz w:val="28"/>
          <w:szCs w:val="28"/>
          <w:lang w:val="nl-NL"/>
        </w:rPr>
        <w:t xml:space="preserve">  -  Nêu được tên và đơn vị đo các đại lượng trong công thức.</w:t>
      </w:r>
    </w:p>
    <w:p w:rsidR="00A27C18" w:rsidRPr="00D87666" w:rsidRDefault="00A27C18" w:rsidP="00A27C18">
      <w:pPr>
        <w:spacing w:after="0" w:line="312" w:lineRule="auto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01494D" w:rsidRPr="00D87666">
        <w:rPr>
          <w:rFonts w:ascii="Times New Roman" w:eastAsia="Calibri" w:hAnsi="Times New Roman" w:cs="Times New Roman"/>
          <w:b/>
          <w:sz w:val="28"/>
          <w:szCs w:val="28"/>
          <w:lang w:val="pt-BR"/>
        </w:rPr>
        <w:t>Bài 3</w:t>
      </w:r>
      <w:r w:rsidRPr="00D87666">
        <w:rPr>
          <w:rFonts w:ascii="Times New Roman" w:eastAsia="Calibri" w:hAnsi="Times New Roman" w:cs="Times New Roman"/>
          <w:b/>
          <w:sz w:val="28"/>
          <w:szCs w:val="28"/>
          <w:lang w:val="pt-BR"/>
        </w:rPr>
        <w:t>:</w:t>
      </w:r>
      <w:r w:rsidRPr="00D87666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Một con ngựa kéo một cái xe với lực không đổi 1200N đi được 6000m trong 2400s. Tính công và công suất của con ngựa?</w:t>
      </w:r>
    </w:p>
    <w:p w:rsidR="00A27C18" w:rsidRPr="00D87666" w:rsidRDefault="0001494D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87666">
        <w:rPr>
          <w:rFonts w:ascii="Times New Roman" w:hAnsi="Times New Roman" w:cs="Times New Roman"/>
          <w:b/>
          <w:sz w:val="28"/>
          <w:szCs w:val="28"/>
          <w:lang w:val="pt-BR"/>
        </w:rPr>
        <w:t>Bài 4</w:t>
      </w:r>
      <w:r w:rsidR="00A27C18" w:rsidRPr="00D87666">
        <w:rPr>
          <w:rFonts w:ascii="Times New Roman" w:hAnsi="Times New Roman" w:cs="Times New Roman"/>
          <w:b/>
          <w:sz w:val="28"/>
          <w:szCs w:val="28"/>
          <w:lang w:val="pt-BR"/>
        </w:rPr>
        <w:t>:</w:t>
      </w:r>
      <w:r w:rsidR="00A27C18" w:rsidRPr="00D87666">
        <w:rPr>
          <w:rFonts w:ascii="Times New Roman" w:hAnsi="Times New Roman" w:cs="Times New Roman"/>
          <w:sz w:val="28"/>
          <w:szCs w:val="28"/>
          <w:lang w:val="pt-BR"/>
        </w:rPr>
        <w:t xml:space="preserve"> Một con ngựa kéo xe đi trên quãng đường dài 200m thì thực hiện  một công là 160000J. Tính lực kéo của ngựa lúc đó?</w:t>
      </w:r>
    </w:p>
    <w:p w:rsidR="006E41D0" w:rsidRPr="00D87666" w:rsidRDefault="006E41D0" w:rsidP="00A27C18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:rsidR="00C70203" w:rsidRPr="00D87666" w:rsidRDefault="00C70203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sectPr w:rsidR="00C70203" w:rsidRPr="00D87666" w:rsidSect="00A205C6">
      <w:footerReference w:type="default" r:id="rId11"/>
      <w:pgSz w:w="11907" w:h="16840" w:code="9"/>
      <w:pgMar w:top="1134" w:right="851" w:bottom="1134" w:left="153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471E" w:rsidRDefault="0049471E" w:rsidP="0001494D">
      <w:pPr>
        <w:spacing w:after="0" w:line="240" w:lineRule="auto"/>
      </w:pPr>
      <w:r>
        <w:separator/>
      </w:r>
    </w:p>
  </w:endnote>
  <w:endnote w:type="continuationSeparator" w:id="0">
    <w:p w:rsidR="0049471E" w:rsidRDefault="0049471E" w:rsidP="000149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291897"/>
      <w:docPartObj>
        <w:docPartGallery w:val="Page Numbers (Bottom of Page)"/>
        <w:docPartUnique/>
      </w:docPartObj>
    </w:sdtPr>
    <w:sdtEndPr/>
    <w:sdtContent>
      <w:p w:rsidR="0001494D" w:rsidRDefault="0049471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46A2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1494D" w:rsidRDefault="0001494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471E" w:rsidRDefault="0049471E" w:rsidP="0001494D">
      <w:pPr>
        <w:spacing w:after="0" w:line="240" w:lineRule="auto"/>
      </w:pPr>
      <w:r>
        <w:separator/>
      </w:r>
    </w:p>
  </w:footnote>
  <w:footnote w:type="continuationSeparator" w:id="0">
    <w:p w:rsidR="0049471E" w:rsidRDefault="0049471E" w:rsidP="0001494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7C18"/>
    <w:rsid w:val="0001494D"/>
    <w:rsid w:val="002B228C"/>
    <w:rsid w:val="0049471E"/>
    <w:rsid w:val="004F5AB5"/>
    <w:rsid w:val="0065580F"/>
    <w:rsid w:val="006E41D0"/>
    <w:rsid w:val="00A205C6"/>
    <w:rsid w:val="00A27C18"/>
    <w:rsid w:val="00A41AD8"/>
    <w:rsid w:val="00A46A23"/>
    <w:rsid w:val="00A67C91"/>
    <w:rsid w:val="00B0132F"/>
    <w:rsid w:val="00B3190D"/>
    <w:rsid w:val="00B671D2"/>
    <w:rsid w:val="00B80732"/>
    <w:rsid w:val="00C70203"/>
    <w:rsid w:val="00CC340B"/>
    <w:rsid w:val="00D61902"/>
    <w:rsid w:val="00D87666"/>
    <w:rsid w:val="00EA1ABD"/>
    <w:rsid w:val="00F15111"/>
    <w:rsid w:val="00F23387"/>
    <w:rsid w:val="00FF2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C1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0149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1494D"/>
  </w:style>
  <w:style w:type="paragraph" w:styleId="Footer">
    <w:name w:val="footer"/>
    <w:basedOn w:val="Normal"/>
    <w:link w:val="FooterChar"/>
    <w:uiPriority w:val="99"/>
    <w:unhideWhenUsed/>
    <w:rsid w:val="000149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94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C1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0149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1494D"/>
  </w:style>
  <w:style w:type="paragraph" w:styleId="Footer">
    <w:name w:val="footer"/>
    <w:basedOn w:val="Normal"/>
    <w:link w:val="FooterChar"/>
    <w:uiPriority w:val="99"/>
    <w:unhideWhenUsed/>
    <w:rsid w:val="000149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9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4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hong</cp:lastModifiedBy>
  <cp:revision>2</cp:revision>
  <dcterms:created xsi:type="dcterms:W3CDTF">2020-03-18T08:18:00Z</dcterms:created>
  <dcterms:modified xsi:type="dcterms:W3CDTF">2020-03-18T08:18:00Z</dcterms:modified>
</cp:coreProperties>
</file>